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46848E" w14:textId="77777777" w:rsidR="00233740" w:rsidRDefault="00233740" w:rsidP="00233740">
      <w:pPr>
        <w:pStyle w:val="wuBaseText"/>
        <w:rPr>
          <w:noProof/>
          <w:u w:val="single"/>
        </w:rPr>
      </w:pPr>
      <w:r>
        <w:rPr>
          <w:noProof/>
          <w:u w:val="single"/>
        </w:rPr>
        <w:t>2.2: Adding Rational Numbers</w:t>
      </w:r>
    </w:p>
    <w:p w14:paraId="55581174" w14:textId="77777777" w:rsidR="00233740" w:rsidRPr="00233740" w:rsidRDefault="00233740" w:rsidP="00233740">
      <w:pPr>
        <w:pStyle w:val="wuBaseText"/>
        <w:rPr>
          <w:i/>
          <w:noProof/>
        </w:rPr>
      </w:pPr>
      <w:r>
        <w:rPr>
          <w:i/>
          <w:noProof/>
        </w:rPr>
        <w:t>How can you use what you know about adding integers to add rational numbers?</w:t>
      </w:r>
    </w:p>
    <w:p w14:paraId="2EA26F20" w14:textId="77777777" w:rsidR="00233740" w:rsidRDefault="00233740" w:rsidP="00233740">
      <w:pPr>
        <w:pStyle w:val="wuBaseText"/>
        <w:rPr>
          <w:noProof/>
        </w:rPr>
      </w:pPr>
    </w:p>
    <w:p w14:paraId="288DEC41" w14:textId="77777777" w:rsidR="00233740" w:rsidRDefault="00233740" w:rsidP="00233740">
      <w:pPr>
        <w:pStyle w:val="wuBaseText"/>
        <w:rPr>
          <w:noProof/>
        </w:rPr>
      </w:pPr>
      <w:r>
        <w:rPr>
          <w:noProof/>
        </w:rPr>
        <w:t xml:space="preserve">The temperature on a given day is </w:t>
      </w:r>
      <w:r w:rsidRPr="00AD518C">
        <w:rPr>
          <w:noProof/>
          <w:position w:val="-6"/>
        </w:rPr>
        <w:object w:dxaOrig="680" w:dyaOrig="380" w14:anchorId="756D93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9pt" o:ole="">
            <v:imagedata r:id="rId7" o:title=""/>
          </v:shape>
          <o:OLEObject Type="Embed" ProgID="Equation.DSMT4" ShapeID="_x0000_i1025" DrawAspect="Content" ObjectID="_1346080191" r:id="rId8"/>
        </w:object>
      </w:r>
      <w:r>
        <w:rPr>
          <w:noProof/>
        </w:rPr>
        <w:t xml:space="preserve"> Explain to a partner how to use addition to find how the temperature would change if the temperature </w:t>
      </w:r>
      <w:r>
        <w:rPr>
          <w:noProof/>
        </w:rPr>
        <w:br/>
        <w:t xml:space="preserve">in one day increased 15 degrees, decreased </w:t>
      </w:r>
      <w:r>
        <w:rPr>
          <w:noProof/>
        </w:rPr>
        <w:br/>
        <w:t>20 degrees, and then increased 8 degrees.</w:t>
      </w:r>
    </w:p>
    <w:p w14:paraId="67AD33FB" w14:textId="77777777" w:rsidR="00233740" w:rsidRPr="00A2382B" w:rsidRDefault="00233740" w:rsidP="00233740">
      <w:pPr>
        <w:pStyle w:val="wuBaseText"/>
      </w:pPr>
      <w:r>
        <w:rPr>
          <w:noProof/>
        </w:rPr>
        <w:t>Is the temperature at the end of the day greater or less than the temperature at the beginning of the day? Explain.</w:t>
      </w:r>
    </w:p>
    <w:p w14:paraId="7AB01120" w14:textId="77777777" w:rsidR="00233740" w:rsidRDefault="00233740" w:rsidP="00233740">
      <w:pPr>
        <w:pStyle w:val="wuBaseText"/>
      </w:pPr>
    </w:p>
    <w:p w14:paraId="4F8DFCDF" w14:textId="77777777" w:rsidR="00233740" w:rsidRDefault="00233740" w:rsidP="00233740">
      <w:pPr>
        <w:pStyle w:val="wuBaseText"/>
      </w:pPr>
    </w:p>
    <w:p w14:paraId="152AE7C8" w14:textId="385B630F" w:rsidR="00233740" w:rsidRDefault="00233740" w:rsidP="00233740">
      <w:pPr>
        <w:pStyle w:val="wuDirectionLine"/>
      </w:pPr>
      <w:r>
        <w:rPr>
          <w:noProof/>
        </w:rPr>
        <mc:AlternateContent>
          <mc:Choice Requires="wps">
            <w:drawing>
              <wp:anchor distT="0" distB="76200" distL="114300" distR="114300" simplePos="0" relativeHeight="251661312" behindDoc="1" locked="0" layoutInCell="1" allowOverlap="1" wp14:anchorId="5960126A" wp14:editId="24F3F671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838200" cy="495300"/>
                <wp:effectExtent l="0" t="0" r="0" b="0"/>
                <wp:wrapTight wrapText="bothSides">
                  <wp:wrapPolygon edited="0">
                    <wp:start x="965" y="0"/>
                    <wp:lineTo x="0" y="1800"/>
                    <wp:lineTo x="-196" y="2880"/>
                    <wp:lineTo x="-196" y="18360"/>
                    <wp:lineTo x="573" y="21240"/>
                    <wp:lineTo x="965" y="21240"/>
                    <wp:lineTo x="20438" y="21240"/>
                    <wp:lineTo x="20831" y="21240"/>
                    <wp:lineTo x="21600" y="18360"/>
                    <wp:lineTo x="21600" y="2880"/>
                    <wp:lineTo x="21404" y="1800"/>
                    <wp:lineTo x="20438" y="0"/>
                    <wp:lineTo x="965" y="0"/>
                  </wp:wrapPolygon>
                </wp:wrapTight>
                <wp:docPr id="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356CCF" w14:textId="77777777" w:rsidR="00233740" w:rsidRDefault="00233740" w:rsidP="00233740">
                            <w:pPr>
                              <w:pStyle w:val="aaaTitleLabel"/>
                            </w:pPr>
                            <w:r>
                              <w:t>Activity</w:t>
                            </w:r>
                          </w:p>
                          <w:p w14:paraId="029C09A9" w14:textId="77777777" w:rsidR="00233740" w:rsidRPr="00905465" w:rsidRDefault="00233740" w:rsidP="00233740">
                            <w:pPr>
                              <w:pStyle w:val="aaaTitleNumber"/>
                            </w:pPr>
                            <w:r>
                              <w:t>2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" o:spid="_x0000_s1026" style="position:absolute;margin-left:0;margin-top:0;width:66pt;height:39pt;z-index:-25165516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" fillcolor="black" stroked="f">
                <v:textbox inset="0,0,0,0">
                  <w:txbxContent>
                    <w:p w14:paraId="1E356CCF" w14:textId="77777777" w:rsidR="00233740" w:rsidRDefault="00233740" w:rsidP="00233740">
                      <w:pPr>
                        <w:pStyle w:val="aaaTitleLabel"/>
                      </w:pPr>
                      <w:r>
                        <w:t>Activity</w:t>
                      </w:r>
                    </w:p>
                    <w:p w14:paraId="029C09A9" w14:textId="77777777" w:rsidR="00233740" w:rsidRPr="00905465" w:rsidRDefault="00233740" w:rsidP="00233740">
                      <w:pPr>
                        <w:pStyle w:val="aaaTitleNumber"/>
                      </w:pPr>
                      <w:r>
                        <w:t>2.2</w:t>
                      </w:r>
                    </w:p>
                  </w:txbxContent>
                </v:textbox>
                <w10:wrap type="tight" anchorx="margin"/>
              </v:roundrect>
            </w:pict>
          </mc:Fallback>
        </mc:AlternateContent>
      </w:r>
      <w:r>
        <w:t>Add.</w:t>
      </w:r>
    </w:p>
    <w:p w14:paraId="3E42052C" w14:textId="77777777" w:rsidR="00D07C64" w:rsidRPr="00D07C64" w:rsidRDefault="00D07C64" w:rsidP="00D07C64">
      <w:pPr>
        <w:pStyle w:val="wuBaseText"/>
      </w:pPr>
    </w:p>
    <w:p w14:paraId="2A0AA54C" w14:textId="77777777" w:rsidR="00233740" w:rsidRDefault="00233740" w:rsidP="00233740">
      <w:pPr>
        <w:pStyle w:val="wuNumList2"/>
        <w:rPr>
          <w:rStyle w:val="wuNumList3Char"/>
        </w:rPr>
      </w:pPr>
      <w:r>
        <w:tab/>
      </w:r>
      <w:r w:rsidRPr="00F42D98">
        <w:rPr>
          <w:rStyle w:val="wuListNumber"/>
        </w:rPr>
        <w:t>1.</w:t>
      </w:r>
      <w:r>
        <w:tab/>
      </w:r>
      <w:r w:rsidRPr="00340971">
        <w:rPr>
          <w:position w:val="-14"/>
        </w:rPr>
        <w:object w:dxaOrig="2180" w:dyaOrig="480" w14:anchorId="445DA5A3">
          <v:shape id="_x0000_i1026" type="#_x0000_t75" style="width:109pt;height:24pt" o:ole="">
            <v:imagedata r:id="rId9" o:title=""/>
          </v:shape>
          <o:OLEObject Type="Embed" ProgID="Equation.DSMT4" ShapeID="_x0000_i1026" DrawAspect="Content" ObjectID="_1346080192" r:id="rId10"/>
        </w:object>
      </w:r>
      <w:r>
        <w:tab/>
      </w:r>
      <w:r w:rsidRPr="00F42D98">
        <w:rPr>
          <w:rStyle w:val="wuListNumber"/>
        </w:rPr>
        <w:t>2.</w:t>
      </w:r>
      <w:r>
        <w:rPr>
          <w:rStyle w:val="wuNumList3Char"/>
        </w:rPr>
        <w:tab/>
      </w:r>
      <w:r w:rsidRPr="00340971">
        <w:rPr>
          <w:rStyle w:val="wuNumList3Char"/>
          <w:position w:val="-14"/>
        </w:rPr>
        <w:object w:dxaOrig="1920" w:dyaOrig="480" w14:anchorId="57A830DC">
          <v:shape id="_x0000_i1027" type="#_x0000_t75" style="width:96pt;height:24pt" o:ole="">
            <v:imagedata r:id="rId11" o:title=""/>
          </v:shape>
          <o:OLEObject Type="Embed" ProgID="Equation.DSMT4" ShapeID="_x0000_i1027" DrawAspect="Content" ObjectID="_1346080193" r:id="rId12"/>
        </w:object>
      </w:r>
    </w:p>
    <w:p w14:paraId="75740C94" w14:textId="77777777" w:rsidR="00233740" w:rsidRDefault="00233740" w:rsidP="00233740">
      <w:pPr>
        <w:pStyle w:val="wuNumList2"/>
      </w:pPr>
      <w:r>
        <w:rPr>
          <w:rStyle w:val="wuNumList3Char"/>
        </w:rPr>
        <w:tab/>
      </w:r>
      <w:r w:rsidRPr="00F42D98">
        <w:rPr>
          <w:rStyle w:val="wuListNumber"/>
        </w:rPr>
        <w:t>3.</w:t>
      </w:r>
      <w:r>
        <w:rPr>
          <w:rStyle w:val="wuNumList3Char"/>
        </w:rPr>
        <w:tab/>
      </w:r>
      <w:r w:rsidRPr="00F771A6">
        <w:rPr>
          <w:rStyle w:val="wuNumList3Char"/>
          <w:position w:val="-14"/>
        </w:rPr>
        <w:object w:dxaOrig="1620" w:dyaOrig="460" w14:anchorId="6A674F2C">
          <v:shape id="_x0000_i1028" type="#_x0000_t75" style="width:81pt;height:23pt" o:ole="">
            <v:imagedata r:id="rId13" o:title=""/>
          </v:shape>
          <o:OLEObject Type="Embed" ProgID="Equation.DSMT4" ShapeID="_x0000_i1028" DrawAspect="Content" ObjectID="_1346080194" r:id="rId14"/>
        </w:object>
      </w:r>
      <w:r>
        <w:rPr>
          <w:rStyle w:val="wuNumList3Char"/>
        </w:rPr>
        <w:tab/>
      </w:r>
      <w:r w:rsidRPr="00F42D98">
        <w:rPr>
          <w:rStyle w:val="wuListNumber"/>
        </w:rPr>
        <w:t>4.</w:t>
      </w:r>
      <w:r>
        <w:tab/>
      </w:r>
      <w:r w:rsidRPr="009F659A">
        <w:rPr>
          <w:position w:val="-14"/>
        </w:rPr>
        <w:object w:dxaOrig="1660" w:dyaOrig="460" w14:anchorId="1855305D">
          <v:shape id="_x0000_i1029" type="#_x0000_t75" style="width:83pt;height:23pt" o:ole="">
            <v:imagedata r:id="rId15" o:title=""/>
          </v:shape>
          <o:OLEObject Type="Embed" ProgID="Equation.DSMT4" ShapeID="_x0000_i1029" DrawAspect="Content" ObjectID="_1346080195" r:id="rId16"/>
        </w:object>
      </w:r>
    </w:p>
    <w:p w14:paraId="00137DE9" w14:textId="77777777" w:rsidR="00233740" w:rsidRPr="00340971" w:rsidRDefault="00233740" w:rsidP="00233740">
      <w:pPr>
        <w:pStyle w:val="wuNumList2"/>
      </w:pPr>
      <w:r>
        <w:tab/>
      </w:r>
      <w:r w:rsidRPr="00F42D98">
        <w:rPr>
          <w:rStyle w:val="wuListNumber"/>
        </w:rPr>
        <w:t>5.</w:t>
      </w:r>
      <w:r>
        <w:tab/>
      </w:r>
      <w:r w:rsidRPr="00340971">
        <w:rPr>
          <w:position w:val="-14"/>
        </w:rPr>
        <w:object w:dxaOrig="1939" w:dyaOrig="480" w14:anchorId="172D3069">
          <v:shape id="_x0000_i1030" type="#_x0000_t75" style="width:97pt;height:24pt" o:ole="">
            <v:imagedata r:id="rId17" o:title=""/>
          </v:shape>
          <o:OLEObject Type="Embed" ProgID="Equation.DSMT4" ShapeID="_x0000_i1030" DrawAspect="Content" ObjectID="_1346080196" r:id="rId18"/>
        </w:object>
      </w:r>
      <w:r>
        <w:tab/>
      </w:r>
      <w:r w:rsidRPr="00F42D98">
        <w:rPr>
          <w:rStyle w:val="wuListNumber"/>
        </w:rPr>
        <w:t>6.</w:t>
      </w:r>
      <w:r>
        <w:tab/>
      </w:r>
      <w:r w:rsidRPr="009A1F50">
        <w:rPr>
          <w:position w:val="-14"/>
        </w:rPr>
        <w:object w:dxaOrig="2140" w:dyaOrig="480" w14:anchorId="3BA6F0B4">
          <v:shape id="_x0000_i1031" type="#_x0000_t75" style="width:107pt;height:24pt" o:ole="">
            <v:imagedata r:id="rId19" o:title=""/>
          </v:shape>
          <o:OLEObject Type="Embed" ProgID="Equation.DSMT4" ShapeID="_x0000_i1031" DrawAspect="Content" ObjectID="_1346080197" r:id="rId20"/>
        </w:object>
      </w:r>
    </w:p>
    <w:p w14:paraId="06D1F5BE" w14:textId="05CD44B3" w:rsidR="00233740" w:rsidRDefault="00233740" w:rsidP="00233740">
      <w:pPr>
        <w:pStyle w:val="wuBaseText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76200" distL="114300" distR="114300" simplePos="0" relativeHeight="251665408" behindDoc="1" locked="0" layoutInCell="1" allowOverlap="1" wp14:anchorId="0E6D0AF3" wp14:editId="0849D2CA">
                <wp:simplePos x="0" y="0"/>
                <wp:positionH relativeFrom="margin">
                  <wp:posOffset>0</wp:posOffset>
                </wp:positionH>
                <wp:positionV relativeFrom="margin">
                  <wp:posOffset>0</wp:posOffset>
                </wp:positionV>
                <wp:extent cx="838200" cy="495300"/>
                <wp:effectExtent l="0" t="0" r="0" b="0"/>
                <wp:wrapTopAndBottom/>
                <wp:docPr id="4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023319" w14:textId="77777777" w:rsidR="00233740" w:rsidRDefault="00233740" w:rsidP="00233740">
                            <w:pPr>
                              <w:pStyle w:val="aaaTitleLabel"/>
                            </w:pPr>
                            <w:r>
                              <w:t>Lesson</w:t>
                            </w:r>
                          </w:p>
                          <w:p w14:paraId="1C6EFAC2" w14:textId="77777777" w:rsidR="00233740" w:rsidRPr="00905465" w:rsidRDefault="00233740" w:rsidP="00233740">
                            <w:pPr>
                              <w:pStyle w:val="aaaTitleNumber"/>
                            </w:pPr>
                            <w:r>
                              <w:t>2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" o:spid="_x0000_s1028" style="position:absolute;margin-left:0;margin-top:0;width:66pt;height:39pt;z-index:-25165107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" fillcolor="black" stroked="f">
                <v:textbox inset="0,0,0,0">
                  <w:txbxContent>
                    <w:p w14:paraId="11023319" w14:textId="77777777" w:rsidR="00233740" w:rsidRDefault="00233740" w:rsidP="00233740">
                      <w:pPr>
                        <w:pStyle w:val="aaaTitleLabel"/>
                      </w:pPr>
                      <w:r>
                        <w:t>Lesson</w:t>
                      </w:r>
                    </w:p>
                    <w:p w14:paraId="1C6EFAC2" w14:textId="77777777" w:rsidR="00233740" w:rsidRPr="00905465" w:rsidRDefault="00233740" w:rsidP="00233740">
                      <w:pPr>
                        <w:pStyle w:val="aaaTitleNumber"/>
                      </w:pPr>
                      <w:r>
                        <w:t>2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 xml:space="preserve">Explain how to find </w:t>
      </w:r>
      <w:r w:rsidRPr="00C72FFB">
        <w:rPr>
          <w:position w:val="-44"/>
        </w:rPr>
        <w:object w:dxaOrig="1800" w:dyaOrig="1080" w14:anchorId="7B3755DE">
          <v:shape id="_x0000_i1032" type="#_x0000_t75" style="width:90pt;height:54pt" o:ole="">
            <v:imagedata r:id="rId21" o:title=""/>
          </v:shape>
          <o:OLEObject Type="Embed" ProgID="Equation.DSMT4" ShapeID="_x0000_i1032" DrawAspect="Content" ObjectID="_1346080198" r:id="rId22"/>
        </w:object>
      </w:r>
    </w:p>
    <w:p w14:paraId="3FCD1FF0" w14:textId="77777777" w:rsidR="00233740" w:rsidRDefault="00233740" w:rsidP="00233740">
      <w:pPr>
        <w:pStyle w:val="wuBaseText"/>
      </w:pPr>
      <w:r>
        <w:t xml:space="preserve">Explain how to find </w:t>
      </w:r>
      <w:r w:rsidRPr="00C37DE2">
        <w:rPr>
          <w:position w:val="-6"/>
        </w:rPr>
        <w:object w:dxaOrig="1900" w:dyaOrig="380" w14:anchorId="14E631FE">
          <v:shape id="_x0000_i1033" type="#_x0000_t75" style="width:95pt;height:19pt" o:ole="">
            <v:imagedata r:id="rId23" o:title=""/>
          </v:shape>
          <o:OLEObject Type="Embed" ProgID="Equation.DSMT4" ShapeID="_x0000_i1033" DrawAspect="Content" ObjectID="_1346080199" r:id="rId24"/>
        </w:object>
      </w:r>
    </w:p>
    <w:p w14:paraId="3B4F1E3C" w14:textId="77777777" w:rsidR="00233740" w:rsidRDefault="00233740" w:rsidP="00233740">
      <w:pPr>
        <w:pStyle w:val="wuBaseText"/>
      </w:pPr>
    </w:p>
    <w:p w14:paraId="6547C893" w14:textId="77777777" w:rsidR="00233740" w:rsidRDefault="00233740" w:rsidP="00233740">
      <w:pPr>
        <w:pStyle w:val="wuBaseText"/>
      </w:pPr>
    </w:p>
    <w:p w14:paraId="0DE69502" w14:textId="2ED14718" w:rsidR="00233740" w:rsidRDefault="00233740" w:rsidP="00233740">
      <w:pPr>
        <w:pStyle w:val="wuDirectionLin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76200" distL="114300" distR="114300" simplePos="0" relativeHeight="251663360" behindDoc="1" locked="0" layoutInCell="1" allowOverlap="1" wp14:anchorId="7B7D7398" wp14:editId="2DA122CF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838200" cy="495300"/>
                <wp:effectExtent l="0" t="0" r="0" b="0"/>
                <wp:wrapTight wrapText="bothSides">
                  <wp:wrapPolygon edited="0">
                    <wp:start x="965" y="0"/>
                    <wp:lineTo x="0" y="1800"/>
                    <wp:lineTo x="-196" y="2880"/>
                    <wp:lineTo x="-196" y="18360"/>
                    <wp:lineTo x="573" y="21240"/>
                    <wp:lineTo x="965" y="21240"/>
                    <wp:lineTo x="20438" y="21240"/>
                    <wp:lineTo x="20831" y="21240"/>
                    <wp:lineTo x="21600" y="18360"/>
                    <wp:lineTo x="21600" y="2880"/>
                    <wp:lineTo x="21404" y="1800"/>
                    <wp:lineTo x="20438" y="0"/>
                    <wp:lineTo x="965" y="0"/>
                  </wp:wrapPolygon>
                </wp:wrapTight>
                <wp:docPr id="1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EBBC20" w14:textId="77777777" w:rsidR="00233740" w:rsidRDefault="00233740" w:rsidP="00233740">
                            <w:pPr>
                              <w:pStyle w:val="aaaTitleLabel"/>
                            </w:pPr>
                            <w:r>
                              <w:t>Lesson</w:t>
                            </w:r>
                          </w:p>
                          <w:p w14:paraId="6D9CDF1B" w14:textId="77777777" w:rsidR="00233740" w:rsidRPr="00905465" w:rsidRDefault="00233740" w:rsidP="00233740">
                            <w:pPr>
                              <w:pStyle w:val="aaaTitleNumber"/>
                            </w:pPr>
                            <w:r>
                              <w:t>2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" o:spid="_x0000_s1028" style="position:absolute;margin-left:0;margin-top:0;width:66pt;height:39pt;z-index:-25165312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" fillcolor="black" stroked="f">
                <v:textbox inset="0,0,0,0">
                  <w:txbxContent>
                    <w:p w14:paraId="0BEBBC20" w14:textId="77777777" w:rsidR="00233740" w:rsidRDefault="00233740" w:rsidP="00233740">
                      <w:pPr>
                        <w:pStyle w:val="aaaTitleLabel"/>
                      </w:pPr>
                      <w:r>
                        <w:t>Lesson</w:t>
                      </w:r>
                    </w:p>
                    <w:p w14:paraId="6D9CDF1B" w14:textId="77777777" w:rsidR="00233740" w:rsidRPr="00905465" w:rsidRDefault="00233740" w:rsidP="00233740">
                      <w:pPr>
                        <w:pStyle w:val="aaaTitleNumber"/>
                      </w:pPr>
                      <w:r>
                        <w:t>2.2</w:t>
                      </w:r>
                    </w:p>
                  </w:txbxContent>
                </v:textbox>
                <w10:wrap type="tight" anchorx="margin"/>
              </v:roundrect>
            </w:pict>
          </mc:Fallback>
        </mc:AlternateContent>
      </w:r>
      <w:r>
        <w:t>Add. Write fractions in simplest form.</w:t>
      </w:r>
    </w:p>
    <w:p w14:paraId="61EF2CE4" w14:textId="77777777" w:rsidR="00233740" w:rsidRDefault="00233740" w:rsidP="00233740">
      <w:pPr>
        <w:pStyle w:val="wuNumList2"/>
      </w:pPr>
      <w:r>
        <w:tab/>
      </w:r>
      <w:r w:rsidRPr="00F42D98">
        <w:rPr>
          <w:rStyle w:val="wuListNumber"/>
        </w:rPr>
        <w:t>1.</w:t>
      </w:r>
      <w:r>
        <w:tab/>
      </w:r>
      <w:r w:rsidRPr="00C72FFB">
        <w:rPr>
          <w:position w:val="-44"/>
        </w:rPr>
        <w:object w:dxaOrig="1960" w:dyaOrig="1080" w14:anchorId="25BF25FC">
          <v:shape id="_x0000_i1034" type="#_x0000_t75" style="width:98pt;height:54pt" o:ole="">
            <v:imagedata r:id="rId25" o:title=""/>
          </v:shape>
          <o:OLEObject Type="Embed" ProgID="Equation.DSMT4" ShapeID="_x0000_i1034" DrawAspect="Content" ObjectID="_1346080200" r:id="rId26"/>
        </w:object>
      </w:r>
      <w:r>
        <w:tab/>
      </w:r>
      <w:r w:rsidRPr="00F42D98">
        <w:rPr>
          <w:rStyle w:val="wuListNumber"/>
        </w:rPr>
        <w:t>2.</w:t>
      </w:r>
      <w:r>
        <w:tab/>
      </w:r>
      <w:r w:rsidRPr="00C72FFB">
        <w:rPr>
          <w:position w:val="-36"/>
        </w:rPr>
        <w:object w:dxaOrig="1520" w:dyaOrig="960" w14:anchorId="3121003A">
          <v:shape id="_x0000_i1035" type="#_x0000_t75" style="width:76pt;height:48pt" o:ole="">
            <v:imagedata r:id="rId27" o:title=""/>
          </v:shape>
          <o:OLEObject Type="Embed" ProgID="Equation.DSMT4" ShapeID="_x0000_i1035" DrawAspect="Content" ObjectID="_1346080201" r:id="rId28"/>
        </w:object>
      </w:r>
    </w:p>
    <w:p w14:paraId="2F9A0564" w14:textId="77777777" w:rsidR="00233740" w:rsidRDefault="00233740" w:rsidP="00233740">
      <w:pPr>
        <w:pStyle w:val="wuNumList2"/>
      </w:pPr>
      <w:r>
        <w:tab/>
      </w:r>
      <w:r w:rsidRPr="00F42D98">
        <w:rPr>
          <w:rStyle w:val="wuListNumber"/>
        </w:rPr>
        <w:t>3.</w:t>
      </w:r>
      <w:r>
        <w:tab/>
      </w:r>
      <w:r w:rsidRPr="00AC24A1">
        <w:rPr>
          <w:rStyle w:val="wuNumList3Char"/>
          <w:position w:val="-36"/>
        </w:rPr>
        <w:object w:dxaOrig="1740" w:dyaOrig="960" w14:anchorId="5A127614">
          <v:shape id="_x0000_i1036" type="#_x0000_t75" style="width:87pt;height:49pt" o:ole="">
            <v:imagedata r:id="rId29" o:title=""/>
          </v:shape>
          <o:OLEObject Type="Embed" ProgID="Equation.DSMT4" ShapeID="_x0000_i1036" DrawAspect="Content" ObjectID="_1346080202" r:id="rId30"/>
        </w:object>
      </w:r>
      <w:r>
        <w:tab/>
      </w:r>
      <w:r w:rsidRPr="00F42D98">
        <w:rPr>
          <w:rStyle w:val="wuListNumber"/>
        </w:rPr>
        <w:t>4.</w:t>
      </w:r>
      <w:r>
        <w:tab/>
      </w:r>
      <w:r w:rsidRPr="00AD518C">
        <w:rPr>
          <w:position w:val="-6"/>
        </w:rPr>
        <w:object w:dxaOrig="2000" w:dyaOrig="380" w14:anchorId="1148C246">
          <v:shape id="_x0000_i1037" type="#_x0000_t75" style="width:100pt;height:19pt" o:ole="">
            <v:imagedata r:id="rId31" o:title=""/>
          </v:shape>
          <o:OLEObject Type="Embed" ProgID="Equation.DSMT4" ShapeID="_x0000_i1037" DrawAspect="Content" ObjectID="_1346080203" r:id="rId32"/>
        </w:object>
      </w:r>
    </w:p>
    <w:p w14:paraId="42CD89A5" w14:textId="77777777" w:rsidR="00233740" w:rsidRPr="00A54B51" w:rsidRDefault="00233740" w:rsidP="00233740">
      <w:pPr>
        <w:pStyle w:val="wuNumList2"/>
      </w:pPr>
      <w:r>
        <w:tab/>
      </w:r>
      <w:r w:rsidRPr="00F42D98">
        <w:rPr>
          <w:rStyle w:val="wuListNumber"/>
        </w:rPr>
        <w:t>5.</w:t>
      </w:r>
      <w:r>
        <w:tab/>
      </w:r>
      <w:r w:rsidRPr="00AD518C">
        <w:rPr>
          <w:position w:val="-20"/>
        </w:rPr>
        <w:object w:dxaOrig="2240" w:dyaOrig="600" w14:anchorId="2F51A536">
          <v:shape id="_x0000_i1038" type="#_x0000_t75" style="width:112pt;height:30pt" o:ole="">
            <v:imagedata r:id="rId33" o:title=""/>
          </v:shape>
          <o:OLEObject Type="Embed" ProgID="Equation.DSMT4" ShapeID="_x0000_i1038" DrawAspect="Content" ObjectID="_1346080204" r:id="rId34"/>
        </w:object>
      </w:r>
      <w:r>
        <w:tab/>
      </w:r>
      <w:r w:rsidRPr="00F42D98">
        <w:rPr>
          <w:rStyle w:val="wuListNumber"/>
        </w:rPr>
        <w:t>6.</w:t>
      </w:r>
      <w:r>
        <w:tab/>
      </w:r>
      <w:r w:rsidRPr="00AD518C">
        <w:rPr>
          <w:position w:val="-20"/>
        </w:rPr>
        <w:object w:dxaOrig="2100" w:dyaOrig="600" w14:anchorId="6A3BE1C8">
          <v:shape id="_x0000_i1039" type="#_x0000_t75" style="width:105pt;height:30pt" o:ole="">
            <v:imagedata r:id="rId35" o:title=""/>
          </v:shape>
          <o:OLEObject Type="Embed" ProgID="Equation.DSMT4" ShapeID="_x0000_i1039" DrawAspect="Content" ObjectID="_1346080205" r:id="rId36"/>
        </w:object>
      </w:r>
    </w:p>
    <w:p w14:paraId="6226613F" w14:textId="77777777" w:rsidR="007A13E6" w:rsidRDefault="007A13E6"/>
    <w:sectPr w:rsidR="007A13E6" w:rsidSect="00AD518C">
      <w:footerReference w:type="even" r:id="rId37"/>
      <w:footerReference w:type="default" r:id="rId38"/>
      <w:pgSz w:w="12240" w:h="15840" w:code="1"/>
      <w:pgMar w:top="840" w:right="840" w:bottom="660" w:left="1860" w:header="720" w:footer="660" w:gutter="0"/>
      <w:pgNumType w:start="4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70183D" w14:textId="77777777" w:rsidR="00000000" w:rsidRDefault="00D07C64">
      <w:r>
        <w:separator/>
      </w:r>
    </w:p>
  </w:endnote>
  <w:endnote w:type="continuationSeparator" w:id="0">
    <w:p w14:paraId="3DC86797" w14:textId="77777777" w:rsidR="00000000" w:rsidRDefault="00D07C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519558" w14:textId="77777777" w:rsidR="00003EF8" w:rsidRDefault="00233740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4</w:t>
    </w:r>
    <w:r>
      <w:rPr>
        <w:rStyle w:val="PageNumber"/>
      </w:rPr>
      <w:fldChar w:fldCharType="end"/>
    </w:r>
  </w:p>
  <w:p w14:paraId="52DB02B8" w14:textId="77777777" w:rsidR="00003EF8" w:rsidRDefault="00233740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37043E10" w14:textId="77777777" w:rsidR="00003EF8" w:rsidRPr="004067DF" w:rsidRDefault="00233740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082D2A" w14:textId="77777777" w:rsidR="00003EF8" w:rsidRPr="001369F8" w:rsidRDefault="00233740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07C64">
      <w:rPr>
        <w:rStyle w:val="PageNumber"/>
        <w:noProof/>
      </w:rPr>
      <w:t>43</w:t>
    </w:r>
    <w:r w:rsidRPr="001369F8">
      <w:rPr>
        <w:rStyle w:val="PageNumber"/>
      </w:rPr>
      <w:fldChar w:fldCharType="end"/>
    </w:r>
  </w:p>
  <w:p w14:paraId="42B97448" w14:textId="77777777" w:rsidR="00003EF8" w:rsidRDefault="00233740" w:rsidP="00FB1EE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>
      <w:rPr>
        <w:b/>
        <w:szCs w:val="20"/>
      </w:rPr>
      <w:t>Red</w:t>
    </w:r>
  </w:p>
  <w:p w14:paraId="5FAEC7B2" w14:textId="77777777" w:rsidR="00003EF8" w:rsidRPr="004067DF" w:rsidRDefault="00233740" w:rsidP="00FB1EE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1644C9" w14:textId="77777777" w:rsidR="00000000" w:rsidRDefault="00D07C64">
      <w:r>
        <w:separator/>
      </w:r>
    </w:p>
  </w:footnote>
  <w:footnote w:type="continuationSeparator" w:id="0">
    <w:p w14:paraId="5D34E2B1" w14:textId="77777777" w:rsidR="00000000" w:rsidRDefault="00D07C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1236"/>
    <w:rsid w:val="00233740"/>
    <w:rsid w:val="007A13E6"/>
    <w:rsid w:val="00BE1236"/>
    <w:rsid w:val="00D07C64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  <w14:docId w14:val="6B549E5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3740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33740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233740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233740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233740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233740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233740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233740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paragraph" w:customStyle="1" w:styleId="wuNumList3">
    <w:name w:val="wuNumList3"/>
    <w:basedOn w:val="Normal"/>
    <w:link w:val="wuNumList3Char"/>
    <w:rsid w:val="00233740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233740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233740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233740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233740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33740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233740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BaseTextChar">
    <w:name w:val="wuBaseText Char"/>
    <w:basedOn w:val="DefaultParagraphFont"/>
    <w:link w:val="wuBaseText"/>
    <w:rsid w:val="00233740"/>
    <w:rPr>
      <w:rFonts w:ascii="Times New Roman" w:eastAsia="Times New Roman" w:hAnsi="Times New Roman" w:cs="Times New Roman"/>
      <w:sz w:val="40"/>
      <w:szCs w:val="40"/>
    </w:rPr>
  </w:style>
  <w:style w:type="character" w:customStyle="1" w:styleId="wuNumList3Char">
    <w:name w:val="wuNumList3 Char"/>
    <w:basedOn w:val="DefaultParagraphFont"/>
    <w:link w:val="wuNumList3"/>
    <w:rsid w:val="00233740"/>
    <w:rPr>
      <w:rFonts w:ascii="Times New Roman" w:eastAsia="Times New Roman" w:hAnsi="Times New Roman" w:cs="Times New Roman"/>
      <w:sz w:val="40"/>
      <w:szCs w:val="4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3740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33740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233740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233740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233740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233740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233740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233740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paragraph" w:customStyle="1" w:styleId="wuNumList3">
    <w:name w:val="wuNumList3"/>
    <w:basedOn w:val="Normal"/>
    <w:link w:val="wuNumList3Char"/>
    <w:rsid w:val="00233740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233740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233740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233740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233740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33740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233740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BaseTextChar">
    <w:name w:val="wuBaseText Char"/>
    <w:basedOn w:val="DefaultParagraphFont"/>
    <w:link w:val="wuBaseText"/>
    <w:rsid w:val="00233740"/>
    <w:rPr>
      <w:rFonts w:ascii="Times New Roman" w:eastAsia="Times New Roman" w:hAnsi="Times New Roman" w:cs="Times New Roman"/>
      <w:sz w:val="40"/>
      <w:szCs w:val="40"/>
    </w:rPr>
  </w:style>
  <w:style w:type="character" w:customStyle="1" w:styleId="wuNumList3Char">
    <w:name w:val="wuNumList3 Char"/>
    <w:basedOn w:val="DefaultParagraphFont"/>
    <w:link w:val="wuNumList3"/>
    <w:rsid w:val="00233740"/>
    <w:rPr>
      <w:rFonts w:ascii="Times New Roman" w:eastAsia="Times New Roman" w:hAnsi="Times New Roman" w:cs="Times New Roman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7" Type="http://schemas.openxmlformats.org/officeDocument/2006/relationships/footer" Target="footer1.xml"/><Relationship Id="rId38" Type="http://schemas.openxmlformats.org/officeDocument/2006/relationships/footer" Target="footer2.xm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47</Words>
  <Characters>839</Characters>
  <Application>Microsoft Macintosh Word</Application>
  <DocSecurity>0</DocSecurity>
  <Lines>6</Lines>
  <Paragraphs>1</Paragraphs>
  <ScaleCrop>false</ScaleCrop>
  <Company/>
  <LinksUpToDate>false</LinksUpToDate>
  <CharactersWithSpaces>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4-09-14T22:10:00Z</dcterms:created>
  <dcterms:modified xsi:type="dcterms:W3CDTF">2014-09-14T22:19:00Z</dcterms:modified>
</cp:coreProperties>
</file>